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2011C4" w:rsidRPr="006E5A16" w:rsidRDefault="002011C4" w:rsidP="006B726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Ф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Институт 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(уровень специалитета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Д.А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оцент кафедры безопасности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формационных систем,</w:t>
      </w:r>
    </w:p>
    <w:p w:rsidR="00A3150D" w:rsidRPr="00A3150D" w:rsidRDefault="00F80EF0" w:rsidP="00F80EF0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>к.ф.-м.н., доцент</w:t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A3150D"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М.Е</w:t>
      </w:r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Default="00A97DE0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C326F" w:rsidRPr="00A3150D" w:rsidRDefault="007C326F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0" w:name="_Toc530329167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0"/>
    </w:p>
    <w:p w:rsidR="00C64244" w:rsidRPr="00C64244" w:rsidRDefault="009971D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C64244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C64244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0329167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7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8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8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9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9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0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0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1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1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2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2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3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3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4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4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5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5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6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6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7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7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8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 xml:space="preserve">HTTP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и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S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8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9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9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0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CP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-сокеты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0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8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1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1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2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Хранилище данных и БД 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2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3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C64244"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3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4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4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697C99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5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5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C64244">
      <w:pPr>
        <w:spacing w:line="360" w:lineRule="auto"/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0329168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bookmarkStart w:id="4" w:name="_GoBack"/>
      <w:bookmarkEnd w:id="4"/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5" w:name="_Toc526682669"/>
      <w:bookmarkStart w:id="6" w:name="_Toc526700434"/>
      <w:bookmarkStart w:id="7" w:name="_Toc530329169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5"/>
      <w:bookmarkEnd w:id="6"/>
      <w:r w:rsidR="00D04FA1">
        <w:rPr>
          <w:rFonts w:ascii="Times New Roman" w:hAnsi="Times New Roman"/>
          <w:sz w:val="28"/>
          <w:szCs w:val="28"/>
        </w:rPr>
        <w:t>и</w:t>
      </w:r>
      <w:bookmarkEnd w:id="7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8" w:name="_Toc526682670"/>
      <w:bookmarkStart w:id="9" w:name="_Toc526700435"/>
      <w:bookmarkStart w:id="10" w:name="_Toc530329170"/>
      <w:r w:rsidRPr="005B4D7A">
        <w:rPr>
          <w:rFonts w:ascii="Times New Roman" w:hAnsi="Times New Roman"/>
          <w:i w:val="0"/>
        </w:rPr>
        <w:t>Веб-фильтр</w:t>
      </w:r>
      <w:bookmarkEnd w:id="8"/>
      <w:bookmarkEnd w:id="9"/>
      <w:bookmarkEnd w:id="10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анализа принять решение: позволить осуществить запрос к интернет-ресурсу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ват ответа от интернет-ресурса</w:t>
      </w:r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</w:t>
      </w:r>
      <w:r w:rsidR="00351F2B" w:rsidRPr="00351F2B">
        <w:rPr>
          <w:rFonts w:ascii="Times New Roman" w:hAnsi="Times New Roman"/>
          <w:sz w:val="28"/>
          <w:szCs w:val="28"/>
        </w:rPr>
        <w:t>, 5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103769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1" w:name="_Toc526682671"/>
      <w:bookmarkStart w:id="12" w:name="_Toc526700436"/>
      <w:bookmarkStart w:id="13" w:name="_Toc530329171"/>
      <w:r>
        <w:rPr>
          <w:rFonts w:ascii="Times New Roman" w:hAnsi="Times New Roman"/>
          <w:i w:val="0"/>
        </w:rPr>
        <w:t>Методы контентной фильтрации</w:t>
      </w:r>
      <w:bookmarkEnd w:id="11"/>
      <w:bookmarkEnd w:id="12"/>
      <w:bookmarkEnd w:id="13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EB4B6B">
        <w:rPr>
          <w:rFonts w:ascii="Times New Roman" w:hAnsi="Times New Roman"/>
          <w:sz w:val="28"/>
          <w:szCs w:val="28"/>
        </w:rPr>
        <w:t>6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CE0AF8">
        <w:rPr>
          <w:rFonts w:ascii="Times New Roman" w:hAnsi="Times New Roman"/>
          <w:sz w:val="28"/>
          <w:szCs w:val="28"/>
        </w:rPr>
        <w:t>зуются в другом контексте (т.</w:t>
      </w:r>
      <w:r w:rsidRPr="00F95D08">
        <w:rPr>
          <w:rFonts w:ascii="Times New Roman" w:hAnsi="Times New Roman"/>
          <w:sz w:val="28"/>
          <w:szCs w:val="28"/>
        </w:rPr>
        <w:t>н. 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 xml:space="preserve">, перед отправкой запроса на </w:t>
      </w:r>
      <w:r w:rsidR="00E33683">
        <w:rPr>
          <w:rFonts w:ascii="Times New Roman" w:hAnsi="Times New Roman"/>
          <w:sz w:val="28"/>
          <w:szCs w:val="28"/>
        </w:rPr>
        <w:lastRenderedPageBreak/>
        <w:t>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EB4B6B">
        <w:rPr>
          <w:rFonts w:ascii="Times New Roman" w:hAnsi="Times New Roman"/>
          <w:sz w:val="28"/>
          <w:szCs w:val="28"/>
        </w:rPr>
        <w:t xml:space="preserve"> [6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>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 w:rsidR="005B44FC"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Dans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mooth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4F4F82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26700437"/>
      <w:bookmarkStart w:id="15" w:name="_Toc530329172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4"/>
      <w:bookmarkEnd w:id="15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EB4B6B">
        <w:rPr>
          <w:rFonts w:ascii="Times New Roman" w:hAnsi="Times New Roman"/>
          <w:sz w:val="28"/>
          <w:szCs w:val="28"/>
        </w:rPr>
        <w:t>6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данных категориз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ирует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6" w:name="_Toc530329173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6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lastRenderedPageBreak/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EB4B6B">
        <w:rPr>
          <w:rFonts w:ascii="Times New Roman" w:hAnsi="Times New Roman"/>
          <w:sz w:val="28"/>
          <w:szCs w:val="28"/>
        </w:rPr>
        <w:t xml:space="preserve"> [7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5274443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5274444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5274445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5274446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5274447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5274448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5274449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5274450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EB4B6B">
        <w:rPr>
          <w:rFonts w:ascii="Times New Roman" w:hAnsi="Times New Roman"/>
          <w:sz w:val="28"/>
          <w:szCs w:val="28"/>
        </w:rPr>
        <w:t>8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D62B5C" w:rsidRPr="00D62B5C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9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т.е. </w:t>
      </w:r>
      <w:r w:rsidR="00AA3AEC">
        <w:rPr>
          <w:rFonts w:ascii="Times New Roman" w:hAnsi="Times New Roman"/>
          <w:sz w:val="28"/>
          <w:szCs w:val="28"/>
        </w:rPr>
        <w:lastRenderedPageBreak/>
        <w:t>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EB4B6B">
        <w:rPr>
          <w:rFonts w:ascii="Times New Roman" w:hAnsi="Times New Roman"/>
          <w:sz w:val="28"/>
          <w:szCs w:val="28"/>
        </w:rPr>
        <w:t>[9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B4B6B">
        <w:rPr>
          <w:rFonts w:ascii="Times New Roman" w:hAnsi="Times New Roman"/>
          <w:sz w:val="28"/>
          <w:szCs w:val="28"/>
        </w:rPr>
        <w:t xml:space="preserve"> [9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EB4B6B">
        <w:rPr>
          <w:rFonts w:ascii="Times New Roman" w:hAnsi="Times New Roman"/>
          <w:sz w:val="28"/>
          <w:szCs w:val="28"/>
        </w:rPr>
        <w:t>10, 11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5274451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5274452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5274453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5274454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5274455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5274456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5274457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5274458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5274459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5274460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5274461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5274462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5274463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 xml:space="preserve">В задачах со многими </w:t>
      </w:r>
      <w:r w:rsidR="00F07C48" w:rsidRPr="00F07C48">
        <w:rPr>
          <w:rFonts w:ascii="Times New Roman" w:hAnsi="Times New Roman"/>
          <w:sz w:val="28"/>
          <w:szCs w:val="28"/>
        </w:rPr>
        <w:lastRenderedPageBreak/>
        <w:t>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4A2A2D" w:rsidRPr="00A93B08" w:rsidRDefault="004A2A2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5274464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5274465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5274466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5274467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7" w:name="_Toc530329174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7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8" w:name="_Toc530329175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5274468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5274469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5274470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5274471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5274472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5274473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5274474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5274475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321D9F">
        <w:rPr>
          <w:rFonts w:ascii="Times New Roman" w:hAnsi="Times New Roman"/>
          <w:sz w:val="28"/>
          <w:szCs w:val="28"/>
        </w:rPr>
        <w:t>симальным, т.е.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5274476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5274477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5274478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5274479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5274480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5274481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5274482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5274483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5274484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5274485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5274486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5274487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5274488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5274489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5274490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5274491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5274492" r:id="rId96"/>
        </w:object>
      </w:r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5274493" r:id="rId97"/>
        </w:objec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5274494" r:id="rId98"/>
        </w:object>
      </w:r>
      <w:r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5274495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5274496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5274497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5274498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5274499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932D05">
        <w:rPr>
          <w:rFonts w:ascii="Times New Roman" w:hAnsi="Times New Roman"/>
          <w:sz w:val="28"/>
          <w:szCs w:val="28"/>
        </w:rPr>
        <w:t>мультиномиальный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0329176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5274500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5274501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5274502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5274503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5274504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5274505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5274506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5274507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5274508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5274509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5274510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5274511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5274512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5274513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5274514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5274515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5274516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5274517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5274518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5274519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3261E3">
        <w:rPr>
          <w:rFonts w:ascii="Times New Roman" w:hAnsi="Times New Roman"/>
          <w:sz w:val="28"/>
          <w:szCs w:val="28"/>
        </w:rPr>
        <w:t xml:space="preserve"> [13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5274520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5274521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5274522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532BA4" w:rsidP="000B0658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740">
          <v:shape id="_x0000_i1105" type="#_x0000_t75" style="width:441.75pt;height:136.5pt" o:ole="">
            <v:imagedata r:id="rId150" o:title=""/>
          </v:shape>
          <o:OLEObject Type="Embed" ProgID="Equation.DSMT4" ShapeID="_x0000_i1105" DrawAspect="Content" ObjectID="_1605274523" r:id="rId151"/>
        </w:objec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20" w:name="_Toc53032917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20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5274524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5274525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5274526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5274527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5274528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5274529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5274530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5274531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5274532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5274533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5274534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5274535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5274536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5274537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5274538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5274539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5274540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5274541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5274542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5274543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5274544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5274545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D66FA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3E88" w:rsidRDefault="009974CE" w:rsidP="005C3E88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128" type="#_x0000_t75" style="width:428.25pt;height:132.75pt" o:ole="">
            <v:imagedata r:id="rId181" o:title=""/>
          </v:shape>
          <o:OLEObject Type="Embed" ProgID="Equation.DSMT4" ShapeID="_x0000_i1128" DrawAspect="Content" ObjectID="_1605274546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1" w:name="_Toc530329178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1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</w:t>
      </w:r>
      <w:r w:rsidR="00426F78">
        <w:rPr>
          <w:rFonts w:ascii="Times New Roman" w:hAnsi="Times New Roman"/>
          <w:sz w:val="28"/>
          <w:szCs w:val="28"/>
        </w:rPr>
        <w:lastRenderedPageBreak/>
        <w:t>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4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lastRenderedPageBreak/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5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37EC8" w:rsidRPr="00F37EC8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алгоритмов шифрования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</w:rPr>
        <w:t>[16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0329179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2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 xml:space="preserve">.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согласен на это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CE17E9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E17E9">
        <w:rPr>
          <w:rFonts w:ascii="Times New Roman" w:hAnsi="Times New Roman"/>
          <w:sz w:val="28"/>
          <w:szCs w:val="28"/>
        </w:rPr>
        <w:t xml:space="preserve">П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Pr="00CE17E9">
        <w:rPr>
          <w:rFonts w:ascii="Times New Roman" w:hAnsi="Times New Roman"/>
          <w:i/>
          <w:sz w:val="28"/>
          <w:szCs w:val="28"/>
        </w:rPr>
        <w:t>Common Name</w:t>
      </w:r>
      <w:r w:rsidRPr="00CE17E9">
        <w:rPr>
          <w:rFonts w:ascii="Times New Roman" w:hAnsi="Times New Roman"/>
          <w:sz w:val="28"/>
          <w:szCs w:val="28"/>
        </w:rPr>
        <w:t xml:space="preserve"> и </w:t>
      </w:r>
      <w:r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сертификат клиенту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си-сервера и отправляет обратн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, и сохраняет ег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 xml:space="preserve">Веб прокси-сервер делает запрос из шага 1 к веб-серверу по протоколу </w:t>
      </w:r>
      <w:r w:rsidRPr="00064B77">
        <w:rPr>
          <w:rFonts w:ascii="Times New Roman" w:hAnsi="Times New Roman"/>
          <w:i/>
          <w:sz w:val="28"/>
          <w:szCs w:val="28"/>
        </w:rPr>
        <w:t>HTTPS</w:t>
      </w:r>
      <w:r w:rsidRPr="00064B77">
        <w:rPr>
          <w:rFonts w:ascii="Times New Roman" w:hAnsi="Times New Roman"/>
          <w:sz w:val="28"/>
          <w:szCs w:val="28"/>
        </w:rPr>
        <w:t>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lastRenderedPageBreak/>
        <w:t>Веб-сервер отправляет прокси-серверу свой сертификат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ратно веб-серверу.</w:t>
      </w:r>
    </w:p>
    <w:p w:rsidR="005C432D" w:rsidRPr="004F30D8" w:rsidRDefault="004F30D8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фильтр расшифровывает контент при помощи симметричного ключа и затем шифрует сохраненный контент симметричным ключом, сохраненным на шаге 4, и отправляет его клиенту.</w:t>
      </w:r>
    </w:p>
    <w:p w:rsidR="004F30D8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4F30D8"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4F48C3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0329180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8F6C03">
        <w:rPr>
          <w:rFonts w:ascii="Times New Roman" w:hAnsi="Times New Roman"/>
          <w:lang w:val="en-US"/>
        </w:rPr>
        <w:t>TCP</w:t>
      </w:r>
      <w:r w:rsidR="008F6C03">
        <w:rPr>
          <w:rFonts w:ascii="Times New Roman" w:hAnsi="Times New Roman"/>
          <w:i w:val="0"/>
        </w:rPr>
        <w:t>-сокеты</w:t>
      </w:r>
      <w:bookmarkEnd w:id="23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C34624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бный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pplication Programming Interface </w:t>
      </w:r>
      <w:r>
        <w:rPr>
          <w:rFonts w:ascii="Times New Roman" w:hAnsi="Times New Roman"/>
          <w:sz w:val="28"/>
          <w:szCs w:val="28"/>
          <w:lang w:val="en-US"/>
        </w:rPr>
        <w:t>(</w:t>
      </w:r>
      <w:r w:rsidR="009943A6"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для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работы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етью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FF166A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 xml:space="preserve"> (</w:t>
      </w:r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</w:t>
      </w:r>
      <w:r w:rsidR="00EB63DF">
        <w:rPr>
          <w:rFonts w:ascii="Times New Roman" w:hAnsi="Times New Roman"/>
          <w:sz w:val="28"/>
          <w:szCs w:val="28"/>
        </w:rPr>
        <w:lastRenderedPageBreak/>
        <w:t xml:space="preserve">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3E7C10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3E7C10">
        <w:rPr>
          <w:rFonts w:ascii="Times New Roman" w:hAnsi="Times New Roman"/>
          <w:sz w:val="28"/>
          <w:szCs w:val="28"/>
        </w:rPr>
        <w:t>)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</w:t>
      </w:r>
      <w:r w:rsidR="003E7C10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>
        <w:rPr>
          <w:rFonts w:ascii="Times New Roman" w:hAnsi="Times New Roman"/>
          <w:sz w:val="28"/>
          <w:szCs w:val="28"/>
        </w:rPr>
        <w:t>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Pr="00FB1C0B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 исходным кодом и большое разнообразие библиотек и фреймворков.</w:t>
      </w:r>
    </w:p>
    <w:p w:rsid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631B7" w:rsidRP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0329181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4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5" w:name="_Toc530329182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CB23A4" w:rsidRPr="00D36D4C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Хранилище данных и БД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bookmarkEnd w:id="25"/>
    </w:p>
    <w:p w:rsidR="00CB23A4" w:rsidRPr="00CB23A4" w:rsidRDefault="00CB23A4" w:rsidP="008D4B33">
      <w:pPr>
        <w:ind w:firstLine="0"/>
      </w:pPr>
    </w:p>
    <w:p w:rsidR="00770128" w:rsidRPr="00AF7E51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4F26" w:rsidRDefault="00EF637B" w:rsidP="00EF637B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6" w:name="_Toc530329183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6"/>
    </w:p>
    <w:p w:rsidR="00F22E82" w:rsidRDefault="00F22E82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F22E82">
      <w:pPr>
        <w:pStyle w:val="1"/>
        <w:spacing w:before="0" w:after="0" w:line="360" w:lineRule="auto"/>
        <w:ind w:firstLine="0"/>
        <w:jc w:val="center"/>
      </w:pPr>
    </w:p>
    <w:p w:rsidR="0037392F" w:rsidRDefault="0037392F">
      <w:pPr>
        <w:ind w:firstLine="0"/>
        <w:jc w:val="left"/>
        <w:rPr>
          <w:rFonts w:ascii="Calibri Light" w:eastAsia="Times New Roman" w:hAnsi="Calibri Light"/>
          <w:b/>
          <w:bCs/>
          <w:kern w:val="32"/>
          <w:sz w:val="32"/>
          <w:szCs w:val="32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7" w:name="_Toc5303291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7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28" w:name="_Toc526682674"/>
      <w:bookmarkStart w:id="29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28"/>
      <w:bookmarkEnd w:id="29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351F2B" w:rsidRPr="005855F1" w:rsidRDefault="00351F2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5855F1">
        <w:rPr>
          <w:rFonts w:ascii="Times New Roman" w:hAnsi="Times New Roman"/>
          <w:sz w:val="28"/>
          <w:szCs w:val="28"/>
        </w:rPr>
        <w:t xml:space="preserve">5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5855F1">
        <w:rPr>
          <w:rFonts w:ascii="Times New Roman" w:hAnsi="Times New Roman"/>
          <w:sz w:val="28"/>
          <w:szCs w:val="28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5855F1">
        <w:rPr>
          <w:rFonts w:ascii="Times New Roman" w:hAnsi="Times New Roman"/>
          <w:sz w:val="28"/>
          <w:szCs w:val="28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5855F1">
        <w:rPr>
          <w:rFonts w:ascii="Times New Roman" w:hAnsi="Times New Roman"/>
          <w:sz w:val="28"/>
          <w:szCs w:val="28"/>
        </w:rPr>
        <w:t xml:space="preserve">]. – 2011. – </w:t>
      </w:r>
      <w:r w:rsidR="009F5F02">
        <w:rPr>
          <w:rFonts w:ascii="Times New Roman" w:hAnsi="Times New Roman"/>
          <w:sz w:val="28"/>
          <w:szCs w:val="28"/>
        </w:rPr>
        <w:t>Режим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доступа</w:t>
      </w:r>
      <w:r w:rsidR="009F5F02" w:rsidRPr="005855F1">
        <w:rPr>
          <w:rFonts w:ascii="Times New Roman" w:hAnsi="Times New Roman"/>
          <w:sz w:val="28"/>
          <w:szCs w:val="28"/>
        </w:rPr>
        <w:t xml:space="preserve">: 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http</w:t>
      </w:r>
      <w:r w:rsidR="005855F1" w:rsidRPr="005855F1">
        <w:rPr>
          <w:rFonts w:ascii="Times New Roman" w:hAnsi="Times New Roman"/>
          <w:sz w:val="28"/>
          <w:szCs w:val="28"/>
        </w:rPr>
        <w:t>:/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ebos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ternals</w:t>
      </w:r>
      <w:r w:rsidR="005855F1" w:rsidRPr="005855F1">
        <w:rPr>
          <w:rFonts w:ascii="Times New Roman" w:hAnsi="Times New Roman"/>
          <w:sz w:val="28"/>
          <w:szCs w:val="28"/>
        </w:rPr>
        <w:t>.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org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iki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Decrypt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SSL</w:t>
      </w:r>
      <w:r w:rsidR="005855F1" w:rsidRPr="005855F1">
        <w:rPr>
          <w:rFonts w:ascii="Times New Roman" w:hAnsi="Times New Roman"/>
          <w:sz w:val="28"/>
          <w:szCs w:val="28"/>
        </w:rPr>
        <w:t>_%28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rusted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a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he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iddle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echnique</w:t>
      </w:r>
      <w:r w:rsidR="005855F1" w:rsidRPr="005855F1">
        <w:rPr>
          <w:rFonts w:ascii="Times New Roman" w:hAnsi="Times New Roman"/>
          <w:sz w:val="28"/>
          <w:szCs w:val="28"/>
        </w:rPr>
        <w:t xml:space="preserve">%29, </w:t>
      </w:r>
      <w:r w:rsidR="005855F1">
        <w:rPr>
          <w:rFonts w:ascii="Times New Roman" w:hAnsi="Times New Roman"/>
          <w:sz w:val="28"/>
          <w:szCs w:val="28"/>
        </w:rPr>
        <w:t>свободный</w:t>
      </w:r>
      <w:r w:rsidR="005855F1" w:rsidRPr="005855F1">
        <w:rPr>
          <w:rFonts w:ascii="Times New Roman" w:hAnsi="Times New Roman"/>
          <w:sz w:val="28"/>
          <w:szCs w:val="28"/>
        </w:rPr>
        <w:t xml:space="preserve">. – </w:t>
      </w:r>
      <w:r w:rsidR="005855F1">
        <w:rPr>
          <w:rFonts w:ascii="Times New Roman" w:hAnsi="Times New Roman"/>
          <w:sz w:val="28"/>
          <w:szCs w:val="28"/>
        </w:rPr>
        <w:t>Яз</w:t>
      </w:r>
      <w:r w:rsidR="005855F1" w:rsidRPr="005855F1">
        <w:rPr>
          <w:rFonts w:ascii="Times New Roman" w:hAnsi="Times New Roman"/>
          <w:sz w:val="28"/>
          <w:szCs w:val="28"/>
        </w:rPr>
        <w:t xml:space="preserve">. </w:t>
      </w:r>
      <w:r w:rsidR="005855F1">
        <w:rPr>
          <w:rFonts w:ascii="Times New Roman" w:hAnsi="Times New Roman"/>
          <w:sz w:val="28"/>
          <w:szCs w:val="28"/>
        </w:rPr>
        <w:t>англ.</w:t>
      </w:r>
    </w:p>
    <w:p w:rsidR="00F22E8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505D8">
        <w:rPr>
          <w:rFonts w:ascii="Times New Roman" w:hAnsi="Times New Roman"/>
          <w:sz w:val="28"/>
          <w:szCs w:val="28"/>
        </w:rPr>
        <w:t>6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E505D8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E505D8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8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E505D8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9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lastRenderedPageBreak/>
        <w:t xml:space="preserve">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 Dublin, Ireland, 2014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. 27–35.</w:t>
      </w:r>
    </w:p>
    <w:p w:rsidR="00020E39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="00343090" w:rsidRPr="00343090">
        <w:rPr>
          <w:rFonts w:ascii="Times New Roman" w:hAnsi="Times New Roman"/>
          <w:sz w:val="28"/>
          <w:szCs w:val="28"/>
        </w:rPr>
        <w:t>https://habr.com/post/38730/</w:t>
      </w:r>
      <w:r w:rsidR="00343090"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F1264D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F1264D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F1264D">
        <w:rPr>
          <w:rFonts w:ascii="Times New Roman" w:hAnsi="Times New Roman"/>
          <w:sz w:val="28"/>
          <w:szCs w:val="28"/>
        </w:rPr>
        <w:t xml:space="preserve">]. – 1999. – </w:t>
      </w:r>
      <w:r w:rsidR="00F1264D">
        <w:rPr>
          <w:rFonts w:ascii="Times New Roman" w:hAnsi="Times New Roman"/>
          <w:sz w:val="28"/>
          <w:szCs w:val="28"/>
        </w:rPr>
        <w:t>Режим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4F48C3" w:rsidRPr="004F48C3" w:rsidRDefault="004F48C3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48C3">
        <w:rPr>
          <w:rFonts w:ascii="Times New Roman" w:hAnsi="Times New Roman"/>
          <w:sz w:val="28"/>
          <w:szCs w:val="28"/>
        </w:rPr>
        <w:t xml:space="preserve">16 </w:t>
      </w:r>
      <w:r w:rsidRPr="004F48C3">
        <w:rPr>
          <w:rFonts w:ascii="Times New Roman" w:hAnsi="Times New Roman"/>
          <w:sz w:val="28"/>
          <w:szCs w:val="28"/>
          <w:lang w:val="en-US"/>
        </w:rPr>
        <w:t>HTTP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Over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TLS</w:t>
      </w:r>
      <w:r w:rsidRPr="004F48C3">
        <w:rPr>
          <w:rFonts w:ascii="Times New Roman" w:hAnsi="Times New Roman"/>
          <w:sz w:val="28"/>
          <w:szCs w:val="28"/>
        </w:rPr>
        <w:t xml:space="preserve"> 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4F48C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00. – Режим доступа: </w:t>
      </w:r>
      <w:r w:rsidRPr="004F48C3">
        <w:rPr>
          <w:rFonts w:ascii="Times New Roman" w:hAnsi="Times New Roman"/>
          <w:sz w:val="28"/>
          <w:szCs w:val="28"/>
        </w:rPr>
        <w:t>https://tools.ietf.org/html/rfc2818</w:t>
      </w:r>
      <w:r>
        <w:rPr>
          <w:rFonts w:ascii="Times New Roman" w:hAnsi="Times New Roman"/>
          <w:sz w:val="28"/>
          <w:szCs w:val="28"/>
        </w:rPr>
        <w:t xml:space="preserve">, свободный. – Яз. англ. </w:t>
      </w: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0" w:name="_Toc526682675"/>
      <w:bookmarkStart w:id="31" w:name="_Toc526700441"/>
      <w:bookmarkStart w:id="32" w:name="_Toc530329185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0"/>
      <w:bookmarkEnd w:id="31"/>
      <w:bookmarkEnd w:id="32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HyperText Transfer Protocol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r w:rsidR="00F47B1D" w:rsidRPr="00F47B1D">
        <w:rPr>
          <w:rFonts w:ascii="Times New Roman" w:hAnsi="Times New Roman"/>
          <w:i/>
          <w:sz w:val="28"/>
          <w:szCs w:val="28"/>
        </w:rPr>
        <w:t>Representational State Transfer</w:t>
      </w:r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</w:p>
    <w:p w:rsidR="00D54E70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</w:p>
    <w:p w:rsidR="002B7D6F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B77F55" w:rsidRDefault="00B77F5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Transmission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ntrol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 xml:space="preserve">) – </w:t>
      </w:r>
      <w:r w:rsidR="00D101EC" w:rsidRPr="00D101EC">
        <w:rPr>
          <w:rFonts w:ascii="Times New Roman" w:hAnsi="Times New Roman"/>
          <w:sz w:val="28"/>
          <w:szCs w:val="28"/>
        </w:rPr>
        <w:t>один из основных протоколов передачи данных интернета, предназначенный для управления передачей данных.</w:t>
      </w:r>
    </w:p>
    <w:p w:rsidR="00117D39" w:rsidRPr="004F48C3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</w:t>
      </w:r>
      <w:r w:rsidRPr="004F48C3">
        <w:rPr>
          <w:rFonts w:ascii="Times New Roman" w:hAnsi="Times New Roman"/>
          <w:sz w:val="28"/>
          <w:szCs w:val="28"/>
        </w:rPr>
        <w:t>.</w:t>
      </w:r>
    </w:p>
    <w:p w:rsid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 w:rsidR="002D05E3">
        <w:rPr>
          <w:rFonts w:ascii="Times New Roman" w:hAnsi="Times New Roman"/>
          <w:sz w:val="28"/>
          <w:szCs w:val="28"/>
        </w:rPr>
        <w:t xml:space="preserve">криптографический протокол, </w:t>
      </w:r>
      <w:r w:rsidR="006136E3">
        <w:rPr>
          <w:rFonts w:ascii="Times New Roman" w:hAnsi="Times New Roman"/>
          <w:sz w:val="28"/>
          <w:szCs w:val="28"/>
        </w:rPr>
        <w:t>который используется</w:t>
      </w:r>
      <w:r w:rsidR="002D05E3">
        <w:rPr>
          <w:rFonts w:ascii="Times New Roman" w:hAnsi="Times New Roman"/>
          <w:sz w:val="28"/>
          <w:szCs w:val="28"/>
        </w:rPr>
        <w:t xml:space="preserve"> как замена уязвимому</w:t>
      </w:r>
      <w:r w:rsidR="006136E3">
        <w:rPr>
          <w:rFonts w:ascii="Times New Roman" w:hAnsi="Times New Roman"/>
          <w:sz w:val="28"/>
          <w:szCs w:val="28"/>
        </w:rPr>
        <w:t xml:space="preserve"> протоколу</w:t>
      </w:r>
      <w:r w:rsidR="002D05E3">
        <w:rPr>
          <w:rFonts w:ascii="Times New Roman" w:hAnsi="Times New Roman"/>
          <w:sz w:val="28"/>
          <w:szCs w:val="28"/>
        </w:rPr>
        <w:t xml:space="preserve"> </w:t>
      </w:r>
      <w:r w:rsidR="002D05E3">
        <w:rPr>
          <w:rFonts w:ascii="Times New Roman" w:hAnsi="Times New Roman"/>
          <w:i/>
          <w:sz w:val="28"/>
          <w:szCs w:val="28"/>
          <w:lang w:val="en-US"/>
        </w:rPr>
        <w:t>SSL</w:t>
      </w:r>
      <w:r w:rsidR="002D05E3">
        <w:rPr>
          <w:rFonts w:ascii="Times New Roman" w:hAnsi="Times New Roman"/>
          <w:sz w:val="28"/>
          <w:szCs w:val="28"/>
        </w:rPr>
        <w:t>.</w:t>
      </w:r>
    </w:p>
    <w:p w:rsidR="000A1D7B" w:rsidRPr="000A1D7B" w:rsidRDefault="000A1D7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5E7BF6" w:rsidRPr="004F48C3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4F48C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C504B0" w:rsidRPr="0029269D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871044" w:rsidRDefault="0087104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8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C99" w:rsidRDefault="00697C99" w:rsidP="00445E14">
      <w:r>
        <w:separator/>
      </w:r>
    </w:p>
  </w:endnote>
  <w:endnote w:type="continuationSeparator" w:id="0">
    <w:p w:rsidR="00697C99" w:rsidRDefault="00697C99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4B77" w:rsidRDefault="00064B77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AE16C7">
      <w:rPr>
        <w:noProof/>
      </w:rPr>
      <w:t>4</w:t>
    </w:r>
    <w:r>
      <w:fldChar w:fldCharType="end"/>
    </w:r>
  </w:p>
  <w:p w:rsidR="00064B77" w:rsidRDefault="00064B7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C99" w:rsidRDefault="00697C99" w:rsidP="00445E14">
      <w:r>
        <w:separator/>
      </w:r>
    </w:p>
  </w:footnote>
  <w:footnote w:type="continuationSeparator" w:id="0">
    <w:p w:rsidR="00697C99" w:rsidRDefault="00697C99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9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16"/>
  </w:num>
  <w:num w:numId="3">
    <w:abstractNumId w:val="6"/>
  </w:num>
  <w:num w:numId="4">
    <w:abstractNumId w:val="11"/>
  </w:num>
  <w:num w:numId="5">
    <w:abstractNumId w:val="0"/>
  </w:num>
  <w:num w:numId="6">
    <w:abstractNumId w:val="12"/>
  </w:num>
  <w:num w:numId="7">
    <w:abstractNumId w:val="7"/>
  </w:num>
  <w:num w:numId="8">
    <w:abstractNumId w:val="13"/>
  </w:num>
  <w:num w:numId="9">
    <w:abstractNumId w:val="4"/>
  </w:num>
  <w:num w:numId="10">
    <w:abstractNumId w:val="2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3"/>
  </w:num>
  <w:num w:numId="16">
    <w:abstractNumId w:val="14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512F"/>
    <w:rsid w:val="0000700F"/>
    <w:rsid w:val="00007DB5"/>
    <w:rsid w:val="000132A4"/>
    <w:rsid w:val="000159BE"/>
    <w:rsid w:val="00015AD3"/>
    <w:rsid w:val="00016F32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7D8C"/>
    <w:rsid w:val="000731AD"/>
    <w:rsid w:val="00075AFC"/>
    <w:rsid w:val="00075C81"/>
    <w:rsid w:val="00076DCA"/>
    <w:rsid w:val="0007732B"/>
    <w:rsid w:val="00080197"/>
    <w:rsid w:val="00081A51"/>
    <w:rsid w:val="0008345A"/>
    <w:rsid w:val="00084C71"/>
    <w:rsid w:val="000854EF"/>
    <w:rsid w:val="00090BC9"/>
    <w:rsid w:val="00090FF7"/>
    <w:rsid w:val="00091E3A"/>
    <w:rsid w:val="00094A88"/>
    <w:rsid w:val="000A1D7B"/>
    <w:rsid w:val="000A3D5F"/>
    <w:rsid w:val="000A42EE"/>
    <w:rsid w:val="000A5BCE"/>
    <w:rsid w:val="000B0658"/>
    <w:rsid w:val="000B065E"/>
    <w:rsid w:val="000D1863"/>
    <w:rsid w:val="000D56E3"/>
    <w:rsid w:val="000D7367"/>
    <w:rsid w:val="000E20F9"/>
    <w:rsid w:val="000F0420"/>
    <w:rsid w:val="000F1382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620D"/>
    <w:rsid w:val="00117D39"/>
    <w:rsid w:val="00117E3E"/>
    <w:rsid w:val="00121097"/>
    <w:rsid w:val="001251B3"/>
    <w:rsid w:val="00127DA4"/>
    <w:rsid w:val="0013063B"/>
    <w:rsid w:val="00131042"/>
    <w:rsid w:val="00134648"/>
    <w:rsid w:val="001417FC"/>
    <w:rsid w:val="00143927"/>
    <w:rsid w:val="001440B6"/>
    <w:rsid w:val="00145C2B"/>
    <w:rsid w:val="00146E8B"/>
    <w:rsid w:val="00147DEF"/>
    <w:rsid w:val="00150312"/>
    <w:rsid w:val="00152C12"/>
    <w:rsid w:val="00154FAA"/>
    <w:rsid w:val="00155C53"/>
    <w:rsid w:val="001571F8"/>
    <w:rsid w:val="0016080B"/>
    <w:rsid w:val="0016115A"/>
    <w:rsid w:val="001760F2"/>
    <w:rsid w:val="00176FEA"/>
    <w:rsid w:val="001827F2"/>
    <w:rsid w:val="00186FF7"/>
    <w:rsid w:val="00187F56"/>
    <w:rsid w:val="00194BEE"/>
    <w:rsid w:val="00195CAA"/>
    <w:rsid w:val="001C254C"/>
    <w:rsid w:val="001C5143"/>
    <w:rsid w:val="001C5AB3"/>
    <w:rsid w:val="001C69F8"/>
    <w:rsid w:val="001C759A"/>
    <w:rsid w:val="001C7F57"/>
    <w:rsid w:val="001D044A"/>
    <w:rsid w:val="001D1219"/>
    <w:rsid w:val="001D4457"/>
    <w:rsid w:val="001D4E69"/>
    <w:rsid w:val="001E22DF"/>
    <w:rsid w:val="001E5280"/>
    <w:rsid w:val="001F2C6D"/>
    <w:rsid w:val="001F5627"/>
    <w:rsid w:val="001F5F04"/>
    <w:rsid w:val="00200734"/>
    <w:rsid w:val="00200989"/>
    <w:rsid w:val="002011C4"/>
    <w:rsid w:val="002028B1"/>
    <w:rsid w:val="002052C5"/>
    <w:rsid w:val="00205892"/>
    <w:rsid w:val="00206DBD"/>
    <w:rsid w:val="00212024"/>
    <w:rsid w:val="00213596"/>
    <w:rsid w:val="00215E6E"/>
    <w:rsid w:val="00223F08"/>
    <w:rsid w:val="00224604"/>
    <w:rsid w:val="00227538"/>
    <w:rsid w:val="002303ED"/>
    <w:rsid w:val="00232391"/>
    <w:rsid w:val="00232477"/>
    <w:rsid w:val="00233823"/>
    <w:rsid w:val="002378DC"/>
    <w:rsid w:val="002463E8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3363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97279"/>
    <w:rsid w:val="002A11FA"/>
    <w:rsid w:val="002A59B3"/>
    <w:rsid w:val="002B07B5"/>
    <w:rsid w:val="002B0E97"/>
    <w:rsid w:val="002B24E8"/>
    <w:rsid w:val="002B7D6F"/>
    <w:rsid w:val="002C03CD"/>
    <w:rsid w:val="002C5F1F"/>
    <w:rsid w:val="002C6C47"/>
    <w:rsid w:val="002D05E3"/>
    <w:rsid w:val="002D1368"/>
    <w:rsid w:val="002D5FF2"/>
    <w:rsid w:val="002E01BD"/>
    <w:rsid w:val="002E298D"/>
    <w:rsid w:val="002E2A2B"/>
    <w:rsid w:val="002E3C40"/>
    <w:rsid w:val="002E7E07"/>
    <w:rsid w:val="002F0A24"/>
    <w:rsid w:val="002F1F2D"/>
    <w:rsid w:val="002F3E8C"/>
    <w:rsid w:val="002F5B8E"/>
    <w:rsid w:val="00300475"/>
    <w:rsid w:val="0030196C"/>
    <w:rsid w:val="00302265"/>
    <w:rsid w:val="00302C45"/>
    <w:rsid w:val="00314326"/>
    <w:rsid w:val="00316ED6"/>
    <w:rsid w:val="00321D9F"/>
    <w:rsid w:val="0032290D"/>
    <w:rsid w:val="0032347A"/>
    <w:rsid w:val="00323D40"/>
    <w:rsid w:val="00325D41"/>
    <w:rsid w:val="003261E3"/>
    <w:rsid w:val="00326A89"/>
    <w:rsid w:val="003272AF"/>
    <w:rsid w:val="00331E75"/>
    <w:rsid w:val="003374CF"/>
    <w:rsid w:val="003375CB"/>
    <w:rsid w:val="00343090"/>
    <w:rsid w:val="00344C76"/>
    <w:rsid w:val="00346B04"/>
    <w:rsid w:val="00346B56"/>
    <w:rsid w:val="00347A4F"/>
    <w:rsid w:val="00351F2B"/>
    <w:rsid w:val="00352135"/>
    <w:rsid w:val="0035456D"/>
    <w:rsid w:val="00360D4A"/>
    <w:rsid w:val="00362B65"/>
    <w:rsid w:val="00364A74"/>
    <w:rsid w:val="0037137C"/>
    <w:rsid w:val="0037170C"/>
    <w:rsid w:val="003728F5"/>
    <w:rsid w:val="003730DA"/>
    <w:rsid w:val="003731C0"/>
    <w:rsid w:val="0037392F"/>
    <w:rsid w:val="00375D96"/>
    <w:rsid w:val="003832F7"/>
    <w:rsid w:val="00390BEE"/>
    <w:rsid w:val="00391724"/>
    <w:rsid w:val="003935E6"/>
    <w:rsid w:val="00393B61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5FA9"/>
    <w:rsid w:val="003B674E"/>
    <w:rsid w:val="003C3010"/>
    <w:rsid w:val="003C508B"/>
    <w:rsid w:val="003D01E7"/>
    <w:rsid w:val="003D21B6"/>
    <w:rsid w:val="003D4829"/>
    <w:rsid w:val="003E116C"/>
    <w:rsid w:val="003E6CE1"/>
    <w:rsid w:val="003E7C10"/>
    <w:rsid w:val="003F12BC"/>
    <w:rsid w:val="003F3112"/>
    <w:rsid w:val="003F385A"/>
    <w:rsid w:val="003F3ED2"/>
    <w:rsid w:val="003F5790"/>
    <w:rsid w:val="003F5B68"/>
    <w:rsid w:val="00402A35"/>
    <w:rsid w:val="004109B9"/>
    <w:rsid w:val="004128DD"/>
    <w:rsid w:val="004143E6"/>
    <w:rsid w:val="0041578C"/>
    <w:rsid w:val="00417CAA"/>
    <w:rsid w:val="0042329E"/>
    <w:rsid w:val="00426F78"/>
    <w:rsid w:val="00431152"/>
    <w:rsid w:val="00433BBE"/>
    <w:rsid w:val="00436687"/>
    <w:rsid w:val="00437F8B"/>
    <w:rsid w:val="00441B92"/>
    <w:rsid w:val="0044570E"/>
    <w:rsid w:val="00445747"/>
    <w:rsid w:val="00445AC6"/>
    <w:rsid w:val="00445CD9"/>
    <w:rsid w:val="00445E14"/>
    <w:rsid w:val="004465EE"/>
    <w:rsid w:val="00447BF1"/>
    <w:rsid w:val="00454EE3"/>
    <w:rsid w:val="00455A4B"/>
    <w:rsid w:val="0045622F"/>
    <w:rsid w:val="00456D56"/>
    <w:rsid w:val="004602C4"/>
    <w:rsid w:val="004604BC"/>
    <w:rsid w:val="00461DFE"/>
    <w:rsid w:val="00463E64"/>
    <w:rsid w:val="004653CB"/>
    <w:rsid w:val="0047654B"/>
    <w:rsid w:val="00476CB3"/>
    <w:rsid w:val="00480A9B"/>
    <w:rsid w:val="00480C5E"/>
    <w:rsid w:val="00486E6A"/>
    <w:rsid w:val="00491319"/>
    <w:rsid w:val="00492828"/>
    <w:rsid w:val="00493FD2"/>
    <w:rsid w:val="00494585"/>
    <w:rsid w:val="00496522"/>
    <w:rsid w:val="004A135A"/>
    <w:rsid w:val="004A169D"/>
    <w:rsid w:val="004A2A2D"/>
    <w:rsid w:val="004A3BAF"/>
    <w:rsid w:val="004A4BBF"/>
    <w:rsid w:val="004A7D47"/>
    <w:rsid w:val="004B1B0C"/>
    <w:rsid w:val="004C44BA"/>
    <w:rsid w:val="004C4E04"/>
    <w:rsid w:val="004C68CF"/>
    <w:rsid w:val="004D1881"/>
    <w:rsid w:val="004D582A"/>
    <w:rsid w:val="004E0D6A"/>
    <w:rsid w:val="004E15C3"/>
    <w:rsid w:val="004E1F7A"/>
    <w:rsid w:val="004E296B"/>
    <w:rsid w:val="004E39CA"/>
    <w:rsid w:val="004E47E0"/>
    <w:rsid w:val="004E67F1"/>
    <w:rsid w:val="004F017C"/>
    <w:rsid w:val="004F1F07"/>
    <w:rsid w:val="004F2AF7"/>
    <w:rsid w:val="004F30D8"/>
    <w:rsid w:val="004F48C3"/>
    <w:rsid w:val="004F4F82"/>
    <w:rsid w:val="004F5814"/>
    <w:rsid w:val="004F7100"/>
    <w:rsid w:val="00500AF9"/>
    <w:rsid w:val="0050363B"/>
    <w:rsid w:val="005049C4"/>
    <w:rsid w:val="0052261B"/>
    <w:rsid w:val="005230BC"/>
    <w:rsid w:val="005243EA"/>
    <w:rsid w:val="0052675C"/>
    <w:rsid w:val="0052758F"/>
    <w:rsid w:val="00527AD9"/>
    <w:rsid w:val="00532BA4"/>
    <w:rsid w:val="00534E11"/>
    <w:rsid w:val="005358AF"/>
    <w:rsid w:val="00535D98"/>
    <w:rsid w:val="00536B72"/>
    <w:rsid w:val="00537882"/>
    <w:rsid w:val="00540725"/>
    <w:rsid w:val="00540DEA"/>
    <w:rsid w:val="005427E9"/>
    <w:rsid w:val="00542AF2"/>
    <w:rsid w:val="005457C6"/>
    <w:rsid w:val="0054686C"/>
    <w:rsid w:val="00546AC6"/>
    <w:rsid w:val="005517C2"/>
    <w:rsid w:val="0055330E"/>
    <w:rsid w:val="00553C4D"/>
    <w:rsid w:val="00561B55"/>
    <w:rsid w:val="00567E7D"/>
    <w:rsid w:val="00571070"/>
    <w:rsid w:val="00571675"/>
    <w:rsid w:val="00574CF4"/>
    <w:rsid w:val="00575653"/>
    <w:rsid w:val="005759B3"/>
    <w:rsid w:val="00576D2B"/>
    <w:rsid w:val="0058117D"/>
    <w:rsid w:val="005821CD"/>
    <w:rsid w:val="005855F1"/>
    <w:rsid w:val="0058665C"/>
    <w:rsid w:val="005923C4"/>
    <w:rsid w:val="00597369"/>
    <w:rsid w:val="005B0E1B"/>
    <w:rsid w:val="005B1DBA"/>
    <w:rsid w:val="005B44E0"/>
    <w:rsid w:val="005B44FC"/>
    <w:rsid w:val="005B4D7A"/>
    <w:rsid w:val="005B67E0"/>
    <w:rsid w:val="005C1F6B"/>
    <w:rsid w:val="005C3013"/>
    <w:rsid w:val="005C339E"/>
    <w:rsid w:val="005C3E88"/>
    <w:rsid w:val="005C432D"/>
    <w:rsid w:val="005C51B6"/>
    <w:rsid w:val="005D0A9F"/>
    <w:rsid w:val="005D30D1"/>
    <w:rsid w:val="005D66FA"/>
    <w:rsid w:val="005D6C81"/>
    <w:rsid w:val="005E7BF6"/>
    <w:rsid w:val="00600924"/>
    <w:rsid w:val="006011ED"/>
    <w:rsid w:val="00606182"/>
    <w:rsid w:val="006118D2"/>
    <w:rsid w:val="006136E3"/>
    <w:rsid w:val="0062087D"/>
    <w:rsid w:val="00626182"/>
    <w:rsid w:val="006265A1"/>
    <w:rsid w:val="00630130"/>
    <w:rsid w:val="006318F3"/>
    <w:rsid w:val="0063449C"/>
    <w:rsid w:val="006424DC"/>
    <w:rsid w:val="00645971"/>
    <w:rsid w:val="00646580"/>
    <w:rsid w:val="00650FCC"/>
    <w:rsid w:val="0065318F"/>
    <w:rsid w:val="00661AF8"/>
    <w:rsid w:val="006670DF"/>
    <w:rsid w:val="00670E7C"/>
    <w:rsid w:val="00672BB2"/>
    <w:rsid w:val="00673504"/>
    <w:rsid w:val="00676C39"/>
    <w:rsid w:val="0068085E"/>
    <w:rsid w:val="00681853"/>
    <w:rsid w:val="0068508D"/>
    <w:rsid w:val="00685A81"/>
    <w:rsid w:val="0069477A"/>
    <w:rsid w:val="0069750C"/>
    <w:rsid w:val="00697C99"/>
    <w:rsid w:val="006A2FE1"/>
    <w:rsid w:val="006A5A1A"/>
    <w:rsid w:val="006B00A9"/>
    <w:rsid w:val="006B0CF8"/>
    <w:rsid w:val="006B1208"/>
    <w:rsid w:val="006B2457"/>
    <w:rsid w:val="006B65B3"/>
    <w:rsid w:val="006B7264"/>
    <w:rsid w:val="006B7D3E"/>
    <w:rsid w:val="006C6109"/>
    <w:rsid w:val="006C796D"/>
    <w:rsid w:val="006D103D"/>
    <w:rsid w:val="006D3747"/>
    <w:rsid w:val="006D4654"/>
    <w:rsid w:val="006D649F"/>
    <w:rsid w:val="006E1B60"/>
    <w:rsid w:val="006E5A16"/>
    <w:rsid w:val="006E717E"/>
    <w:rsid w:val="006F06F4"/>
    <w:rsid w:val="006F38E7"/>
    <w:rsid w:val="006F4130"/>
    <w:rsid w:val="006F4350"/>
    <w:rsid w:val="006F6071"/>
    <w:rsid w:val="00701F9D"/>
    <w:rsid w:val="007020D5"/>
    <w:rsid w:val="00702DD5"/>
    <w:rsid w:val="00703ECC"/>
    <w:rsid w:val="00705E51"/>
    <w:rsid w:val="00706E9C"/>
    <w:rsid w:val="00707D09"/>
    <w:rsid w:val="007112A8"/>
    <w:rsid w:val="00712724"/>
    <w:rsid w:val="007144B8"/>
    <w:rsid w:val="0071551B"/>
    <w:rsid w:val="00720714"/>
    <w:rsid w:val="00721A22"/>
    <w:rsid w:val="00724405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53A2"/>
    <w:rsid w:val="00756F8F"/>
    <w:rsid w:val="0075757C"/>
    <w:rsid w:val="00760BD6"/>
    <w:rsid w:val="0076159A"/>
    <w:rsid w:val="00763AD4"/>
    <w:rsid w:val="00770128"/>
    <w:rsid w:val="00770184"/>
    <w:rsid w:val="00776903"/>
    <w:rsid w:val="00777E5E"/>
    <w:rsid w:val="00783336"/>
    <w:rsid w:val="00784BDC"/>
    <w:rsid w:val="0078517E"/>
    <w:rsid w:val="0079087E"/>
    <w:rsid w:val="007921AF"/>
    <w:rsid w:val="007928F0"/>
    <w:rsid w:val="007945E4"/>
    <w:rsid w:val="007A0623"/>
    <w:rsid w:val="007A08E4"/>
    <w:rsid w:val="007A3641"/>
    <w:rsid w:val="007B1109"/>
    <w:rsid w:val="007B1C1E"/>
    <w:rsid w:val="007B2E8F"/>
    <w:rsid w:val="007C0319"/>
    <w:rsid w:val="007C0678"/>
    <w:rsid w:val="007C326F"/>
    <w:rsid w:val="007C7120"/>
    <w:rsid w:val="007D66F1"/>
    <w:rsid w:val="007D7860"/>
    <w:rsid w:val="007E1A7B"/>
    <w:rsid w:val="007E26F0"/>
    <w:rsid w:val="007E28DC"/>
    <w:rsid w:val="007F1BC2"/>
    <w:rsid w:val="007F753C"/>
    <w:rsid w:val="007F7643"/>
    <w:rsid w:val="00800061"/>
    <w:rsid w:val="00801C69"/>
    <w:rsid w:val="00804482"/>
    <w:rsid w:val="00807399"/>
    <w:rsid w:val="00812336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63A7"/>
    <w:rsid w:val="00850182"/>
    <w:rsid w:val="008518DB"/>
    <w:rsid w:val="008563C7"/>
    <w:rsid w:val="00864DE7"/>
    <w:rsid w:val="0087062F"/>
    <w:rsid w:val="00871044"/>
    <w:rsid w:val="00872160"/>
    <w:rsid w:val="008742FF"/>
    <w:rsid w:val="0087492E"/>
    <w:rsid w:val="0087564F"/>
    <w:rsid w:val="00880ED5"/>
    <w:rsid w:val="00893199"/>
    <w:rsid w:val="00894B24"/>
    <w:rsid w:val="00897C16"/>
    <w:rsid w:val="008A45D2"/>
    <w:rsid w:val="008B4CDE"/>
    <w:rsid w:val="008C1885"/>
    <w:rsid w:val="008C4263"/>
    <w:rsid w:val="008D11D6"/>
    <w:rsid w:val="008D13CC"/>
    <w:rsid w:val="008D4134"/>
    <w:rsid w:val="008D4B33"/>
    <w:rsid w:val="008D5DED"/>
    <w:rsid w:val="008E1E58"/>
    <w:rsid w:val="008F09FB"/>
    <w:rsid w:val="008F0FF8"/>
    <w:rsid w:val="008F3297"/>
    <w:rsid w:val="008F3E3B"/>
    <w:rsid w:val="008F6C03"/>
    <w:rsid w:val="008F7F2E"/>
    <w:rsid w:val="00900BB4"/>
    <w:rsid w:val="009013F8"/>
    <w:rsid w:val="009037FD"/>
    <w:rsid w:val="00905C00"/>
    <w:rsid w:val="0090657F"/>
    <w:rsid w:val="00912D26"/>
    <w:rsid w:val="00913AF0"/>
    <w:rsid w:val="0092461C"/>
    <w:rsid w:val="00924870"/>
    <w:rsid w:val="009253C6"/>
    <w:rsid w:val="0093211E"/>
    <w:rsid w:val="00932D05"/>
    <w:rsid w:val="00933C56"/>
    <w:rsid w:val="00935276"/>
    <w:rsid w:val="0094037A"/>
    <w:rsid w:val="00940A76"/>
    <w:rsid w:val="00941C6C"/>
    <w:rsid w:val="00942CF2"/>
    <w:rsid w:val="00943B80"/>
    <w:rsid w:val="009518B5"/>
    <w:rsid w:val="00952583"/>
    <w:rsid w:val="00955B68"/>
    <w:rsid w:val="009563E5"/>
    <w:rsid w:val="00956908"/>
    <w:rsid w:val="00956C9D"/>
    <w:rsid w:val="00957C27"/>
    <w:rsid w:val="009611AA"/>
    <w:rsid w:val="009618DF"/>
    <w:rsid w:val="00961D18"/>
    <w:rsid w:val="00963EBD"/>
    <w:rsid w:val="00966A08"/>
    <w:rsid w:val="009731E2"/>
    <w:rsid w:val="00974FBB"/>
    <w:rsid w:val="00980BDD"/>
    <w:rsid w:val="009938D4"/>
    <w:rsid w:val="009943A6"/>
    <w:rsid w:val="00996AD2"/>
    <w:rsid w:val="00996AE7"/>
    <w:rsid w:val="009971D4"/>
    <w:rsid w:val="009974CE"/>
    <w:rsid w:val="009A0BD0"/>
    <w:rsid w:val="009C1D0A"/>
    <w:rsid w:val="009C51FE"/>
    <w:rsid w:val="009C577C"/>
    <w:rsid w:val="009C5A8F"/>
    <w:rsid w:val="009C7D11"/>
    <w:rsid w:val="009D04BE"/>
    <w:rsid w:val="009D1F22"/>
    <w:rsid w:val="009D432C"/>
    <w:rsid w:val="009D7EBA"/>
    <w:rsid w:val="009F113A"/>
    <w:rsid w:val="009F5CBF"/>
    <w:rsid w:val="009F5F02"/>
    <w:rsid w:val="00A00035"/>
    <w:rsid w:val="00A003B5"/>
    <w:rsid w:val="00A02258"/>
    <w:rsid w:val="00A03359"/>
    <w:rsid w:val="00A06792"/>
    <w:rsid w:val="00A106A2"/>
    <w:rsid w:val="00A1496A"/>
    <w:rsid w:val="00A14DD5"/>
    <w:rsid w:val="00A15DBD"/>
    <w:rsid w:val="00A16777"/>
    <w:rsid w:val="00A17304"/>
    <w:rsid w:val="00A20F7E"/>
    <w:rsid w:val="00A2106C"/>
    <w:rsid w:val="00A21269"/>
    <w:rsid w:val="00A23F8E"/>
    <w:rsid w:val="00A3150D"/>
    <w:rsid w:val="00A377D7"/>
    <w:rsid w:val="00A37E60"/>
    <w:rsid w:val="00A40537"/>
    <w:rsid w:val="00A44DD3"/>
    <w:rsid w:val="00A4532D"/>
    <w:rsid w:val="00A465E0"/>
    <w:rsid w:val="00A52B42"/>
    <w:rsid w:val="00A5398F"/>
    <w:rsid w:val="00A56A33"/>
    <w:rsid w:val="00A60EE6"/>
    <w:rsid w:val="00A62C91"/>
    <w:rsid w:val="00A62CA6"/>
    <w:rsid w:val="00A6517C"/>
    <w:rsid w:val="00A77D3B"/>
    <w:rsid w:val="00A839F1"/>
    <w:rsid w:val="00A86562"/>
    <w:rsid w:val="00A86D29"/>
    <w:rsid w:val="00A87613"/>
    <w:rsid w:val="00A92989"/>
    <w:rsid w:val="00A97451"/>
    <w:rsid w:val="00A97DE0"/>
    <w:rsid w:val="00A97EC1"/>
    <w:rsid w:val="00AA0962"/>
    <w:rsid w:val="00AA2469"/>
    <w:rsid w:val="00AA2511"/>
    <w:rsid w:val="00AA3AEC"/>
    <w:rsid w:val="00AA486E"/>
    <w:rsid w:val="00AA56C3"/>
    <w:rsid w:val="00AA5CC6"/>
    <w:rsid w:val="00AA6FED"/>
    <w:rsid w:val="00AA7D99"/>
    <w:rsid w:val="00AB0AC3"/>
    <w:rsid w:val="00AB524C"/>
    <w:rsid w:val="00AC1475"/>
    <w:rsid w:val="00AC5387"/>
    <w:rsid w:val="00AD029E"/>
    <w:rsid w:val="00AD0E96"/>
    <w:rsid w:val="00AD1D43"/>
    <w:rsid w:val="00AD37F3"/>
    <w:rsid w:val="00AD5B95"/>
    <w:rsid w:val="00AD5F06"/>
    <w:rsid w:val="00AD6740"/>
    <w:rsid w:val="00AE16C7"/>
    <w:rsid w:val="00AE2921"/>
    <w:rsid w:val="00AE628F"/>
    <w:rsid w:val="00AF4B2B"/>
    <w:rsid w:val="00AF6510"/>
    <w:rsid w:val="00AF7E51"/>
    <w:rsid w:val="00B00832"/>
    <w:rsid w:val="00B00AD1"/>
    <w:rsid w:val="00B065F4"/>
    <w:rsid w:val="00B106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3358A"/>
    <w:rsid w:val="00B3688F"/>
    <w:rsid w:val="00B36ADA"/>
    <w:rsid w:val="00B375D9"/>
    <w:rsid w:val="00B444D0"/>
    <w:rsid w:val="00B502F2"/>
    <w:rsid w:val="00B55888"/>
    <w:rsid w:val="00B611DE"/>
    <w:rsid w:val="00B70A2A"/>
    <w:rsid w:val="00B73B25"/>
    <w:rsid w:val="00B77F55"/>
    <w:rsid w:val="00B82AC1"/>
    <w:rsid w:val="00B8436F"/>
    <w:rsid w:val="00B877E9"/>
    <w:rsid w:val="00B9067E"/>
    <w:rsid w:val="00B906CE"/>
    <w:rsid w:val="00B90723"/>
    <w:rsid w:val="00BA0A72"/>
    <w:rsid w:val="00BA1A2B"/>
    <w:rsid w:val="00BA2129"/>
    <w:rsid w:val="00BB16FC"/>
    <w:rsid w:val="00BB2C92"/>
    <w:rsid w:val="00BB5564"/>
    <w:rsid w:val="00BC1755"/>
    <w:rsid w:val="00BC6490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7868"/>
    <w:rsid w:val="00C0055A"/>
    <w:rsid w:val="00C0399C"/>
    <w:rsid w:val="00C0734D"/>
    <w:rsid w:val="00C07A4A"/>
    <w:rsid w:val="00C101F1"/>
    <w:rsid w:val="00C11BCD"/>
    <w:rsid w:val="00C14D74"/>
    <w:rsid w:val="00C16DA8"/>
    <w:rsid w:val="00C2265C"/>
    <w:rsid w:val="00C269F3"/>
    <w:rsid w:val="00C32DD9"/>
    <w:rsid w:val="00C34624"/>
    <w:rsid w:val="00C3491B"/>
    <w:rsid w:val="00C35E80"/>
    <w:rsid w:val="00C364A7"/>
    <w:rsid w:val="00C40CB1"/>
    <w:rsid w:val="00C426A5"/>
    <w:rsid w:val="00C435C8"/>
    <w:rsid w:val="00C4417E"/>
    <w:rsid w:val="00C504B0"/>
    <w:rsid w:val="00C513DB"/>
    <w:rsid w:val="00C5153E"/>
    <w:rsid w:val="00C53426"/>
    <w:rsid w:val="00C5704A"/>
    <w:rsid w:val="00C60BED"/>
    <w:rsid w:val="00C62711"/>
    <w:rsid w:val="00C635CC"/>
    <w:rsid w:val="00C63D30"/>
    <w:rsid w:val="00C63EFD"/>
    <w:rsid w:val="00C64244"/>
    <w:rsid w:val="00C64700"/>
    <w:rsid w:val="00C7087F"/>
    <w:rsid w:val="00C815DA"/>
    <w:rsid w:val="00C83A25"/>
    <w:rsid w:val="00C9238D"/>
    <w:rsid w:val="00C928A4"/>
    <w:rsid w:val="00C96071"/>
    <w:rsid w:val="00C96562"/>
    <w:rsid w:val="00C96833"/>
    <w:rsid w:val="00CA0351"/>
    <w:rsid w:val="00CA3FAD"/>
    <w:rsid w:val="00CA5EA6"/>
    <w:rsid w:val="00CA6C3E"/>
    <w:rsid w:val="00CB23A4"/>
    <w:rsid w:val="00CB4276"/>
    <w:rsid w:val="00CC5728"/>
    <w:rsid w:val="00CD6188"/>
    <w:rsid w:val="00CE0327"/>
    <w:rsid w:val="00CE0AF8"/>
    <w:rsid w:val="00CE17E9"/>
    <w:rsid w:val="00CE1852"/>
    <w:rsid w:val="00CE6F7C"/>
    <w:rsid w:val="00CF1DC0"/>
    <w:rsid w:val="00CF610E"/>
    <w:rsid w:val="00D04FA1"/>
    <w:rsid w:val="00D101EC"/>
    <w:rsid w:val="00D122BE"/>
    <w:rsid w:val="00D126E7"/>
    <w:rsid w:val="00D17D94"/>
    <w:rsid w:val="00D211FA"/>
    <w:rsid w:val="00D21C3D"/>
    <w:rsid w:val="00D24982"/>
    <w:rsid w:val="00D25281"/>
    <w:rsid w:val="00D310AE"/>
    <w:rsid w:val="00D32357"/>
    <w:rsid w:val="00D33495"/>
    <w:rsid w:val="00D343EC"/>
    <w:rsid w:val="00D350B3"/>
    <w:rsid w:val="00D367DC"/>
    <w:rsid w:val="00D36D4C"/>
    <w:rsid w:val="00D41EE6"/>
    <w:rsid w:val="00D43935"/>
    <w:rsid w:val="00D44EB4"/>
    <w:rsid w:val="00D506C4"/>
    <w:rsid w:val="00D54E70"/>
    <w:rsid w:val="00D55A1F"/>
    <w:rsid w:val="00D604EE"/>
    <w:rsid w:val="00D62326"/>
    <w:rsid w:val="00D62B5C"/>
    <w:rsid w:val="00D631B7"/>
    <w:rsid w:val="00D66A0B"/>
    <w:rsid w:val="00D750CB"/>
    <w:rsid w:val="00D77482"/>
    <w:rsid w:val="00D80CCF"/>
    <w:rsid w:val="00D8314A"/>
    <w:rsid w:val="00D84FD3"/>
    <w:rsid w:val="00D91BD2"/>
    <w:rsid w:val="00D928CB"/>
    <w:rsid w:val="00D95080"/>
    <w:rsid w:val="00D974B4"/>
    <w:rsid w:val="00DA0412"/>
    <w:rsid w:val="00DA31E1"/>
    <w:rsid w:val="00DA48CA"/>
    <w:rsid w:val="00DA6A1B"/>
    <w:rsid w:val="00DB6C77"/>
    <w:rsid w:val="00DB6D16"/>
    <w:rsid w:val="00DC08A7"/>
    <w:rsid w:val="00DC12CA"/>
    <w:rsid w:val="00DC1683"/>
    <w:rsid w:val="00DC707E"/>
    <w:rsid w:val="00DD1478"/>
    <w:rsid w:val="00DD3047"/>
    <w:rsid w:val="00DD51BD"/>
    <w:rsid w:val="00DD7B46"/>
    <w:rsid w:val="00DE5536"/>
    <w:rsid w:val="00DE5BBF"/>
    <w:rsid w:val="00DE6AB1"/>
    <w:rsid w:val="00DF581B"/>
    <w:rsid w:val="00DF780A"/>
    <w:rsid w:val="00DF7B6D"/>
    <w:rsid w:val="00DF7F6D"/>
    <w:rsid w:val="00E00B26"/>
    <w:rsid w:val="00E00FE6"/>
    <w:rsid w:val="00E07909"/>
    <w:rsid w:val="00E10461"/>
    <w:rsid w:val="00E10CB4"/>
    <w:rsid w:val="00E1296C"/>
    <w:rsid w:val="00E14484"/>
    <w:rsid w:val="00E204B9"/>
    <w:rsid w:val="00E26124"/>
    <w:rsid w:val="00E333AA"/>
    <w:rsid w:val="00E33683"/>
    <w:rsid w:val="00E33756"/>
    <w:rsid w:val="00E35BA1"/>
    <w:rsid w:val="00E363B9"/>
    <w:rsid w:val="00E505D8"/>
    <w:rsid w:val="00E51BCB"/>
    <w:rsid w:val="00E65B0A"/>
    <w:rsid w:val="00E71D10"/>
    <w:rsid w:val="00E74FAF"/>
    <w:rsid w:val="00E777C3"/>
    <w:rsid w:val="00E822D9"/>
    <w:rsid w:val="00E82EFA"/>
    <w:rsid w:val="00E853D1"/>
    <w:rsid w:val="00E86089"/>
    <w:rsid w:val="00E863AE"/>
    <w:rsid w:val="00E86E3A"/>
    <w:rsid w:val="00E94838"/>
    <w:rsid w:val="00E97670"/>
    <w:rsid w:val="00EA3E4B"/>
    <w:rsid w:val="00EA44CC"/>
    <w:rsid w:val="00EA6B83"/>
    <w:rsid w:val="00EB0AF0"/>
    <w:rsid w:val="00EB4B6B"/>
    <w:rsid w:val="00EB587A"/>
    <w:rsid w:val="00EB63DF"/>
    <w:rsid w:val="00EB7561"/>
    <w:rsid w:val="00EB7B23"/>
    <w:rsid w:val="00EC03DF"/>
    <w:rsid w:val="00EC0469"/>
    <w:rsid w:val="00EC3376"/>
    <w:rsid w:val="00EC3EC7"/>
    <w:rsid w:val="00ED0C86"/>
    <w:rsid w:val="00ED0C89"/>
    <w:rsid w:val="00ED1345"/>
    <w:rsid w:val="00ED18BD"/>
    <w:rsid w:val="00ED3498"/>
    <w:rsid w:val="00ED4FC9"/>
    <w:rsid w:val="00EE20DC"/>
    <w:rsid w:val="00EE3BAD"/>
    <w:rsid w:val="00EE52F0"/>
    <w:rsid w:val="00EE5B78"/>
    <w:rsid w:val="00EE5D17"/>
    <w:rsid w:val="00EF0165"/>
    <w:rsid w:val="00EF1A5A"/>
    <w:rsid w:val="00EF3869"/>
    <w:rsid w:val="00EF5060"/>
    <w:rsid w:val="00EF637B"/>
    <w:rsid w:val="00F00B91"/>
    <w:rsid w:val="00F04EEE"/>
    <w:rsid w:val="00F07298"/>
    <w:rsid w:val="00F07C48"/>
    <w:rsid w:val="00F1264D"/>
    <w:rsid w:val="00F1403F"/>
    <w:rsid w:val="00F16408"/>
    <w:rsid w:val="00F22BC7"/>
    <w:rsid w:val="00F22E18"/>
    <w:rsid w:val="00F22E82"/>
    <w:rsid w:val="00F25D02"/>
    <w:rsid w:val="00F37EC8"/>
    <w:rsid w:val="00F40479"/>
    <w:rsid w:val="00F43E41"/>
    <w:rsid w:val="00F4563F"/>
    <w:rsid w:val="00F47B1D"/>
    <w:rsid w:val="00F50A8B"/>
    <w:rsid w:val="00F551A3"/>
    <w:rsid w:val="00F562C7"/>
    <w:rsid w:val="00F56519"/>
    <w:rsid w:val="00F61F6D"/>
    <w:rsid w:val="00F64038"/>
    <w:rsid w:val="00F64F0D"/>
    <w:rsid w:val="00F70EAB"/>
    <w:rsid w:val="00F734DB"/>
    <w:rsid w:val="00F7381B"/>
    <w:rsid w:val="00F75A24"/>
    <w:rsid w:val="00F80EF0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6FF6"/>
    <w:rsid w:val="00FB0566"/>
    <w:rsid w:val="00FB1C0B"/>
    <w:rsid w:val="00FB55BF"/>
    <w:rsid w:val="00FC78ED"/>
    <w:rsid w:val="00FD6D73"/>
    <w:rsid w:val="00FD792A"/>
    <w:rsid w:val="00FE1DC6"/>
    <w:rsid w:val="00FE4F3B"/>
    <w:rsid w:val="00FE5447"/>
    <w:rsid w:val="00FE6A59"/>
    <w:rsid w:val="00FF166A"/>
    <w:rsid w:val="00FF1EE0"/>
    <w:rsid w:val="00FF2175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BCE353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76C647-2C28-454D-B2A3-08198A37A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57</TotalTime>
  <Pages>36</Pages>
  <Words>6832</Words>
  <Characters>38949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90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303</cp:revision>
  <dcterms:created xsi:type="dcterms:W3CDTF">2018-10-22T18:43:00Z</dcterms:created>
  <dcterms:modified xsi:type="dcterms:W3CDTF">2018-12-02T12:46:00Z</dcterms:modified>
</cp:coreProperties>
</file>